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FEA520B" w14:textId="4972581B" w:rsidR="00232A7E" w:rsidRDefault="00A85DED" w:rsidP="00232A7E">
      <w:pPr>
        <w:pStyle w:val="Header"/>
        <w:tabs>
          <w:tab w:val="clear" w:pos="9360"/>
          <w:tab w:val="right" w:pos="10800"/>
        </w:tabs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Unit </w:t>
      </w:r>
      <w:proofErr w:type="gramStart"/>
      <w:r>
        <w:rPr>
          <w:rFonts w:ascii="Century Gothic" w:hAnsi="Century Gothic"/>
          <w:b/>
        </w:rPr>
        <w:t xml:space="preserve">5 </w:t>
      </w:r>
      <w:r w:rsidR="00BD18DA">
        <w:rPr>
          <w:rFonts w:ascii="Century Gothic" w:hAnsi="Century Gothic"/>
          <w:b/>
        </w:rPr>
        <w:t xml:space="preserve"> </w:t>
      </w:r>
      <w:r w:rsidR="000B66AB">
        <w:rPr>
          <w:rFonts w:ascii="Century Gothic" w:hAnsi="Century Gothic"/>
          <w:b/>
        </w:rPr>
        <w:t>HWK</w:t>
      </w:r>
      <w:proofErr w:type="gramEnd"/>
      <w:r w:rsidR="000B66AB">
        <w:rPr>
          <w:rFonts w:ascii="Century Gothic" w:hAnsi="Century Gothic"/>
          <w:b/>
        </w:rPr>
        <w:t xml:space="preserve"> </w:t>
      </w:r>
      <w:r w:rsidR="00C73981">
        <w:rPr>
          <w:rFonts w:ascii="Century Gothic" w:hAnsi="Century Gothic"/>
          <w:b/>
        </w:rPr>
        <w:t>–Solving R</w:t>
      </w:r>
      <w:bookmarkStart w:id="0" w:name="_GoBack"/>
      <w:bookmarkEnd w:id="0"/>
      <w:r w:rsidR="00C73981">
        <w:rPr>
          <w:rFonts w:ascii="Century Gothic" w:hAnsi="Century Gothic"/>
          <w:b/>
        </w:rPr>
        <w:t>adical Equations</w:t>
      </w:r>
      <w:r w:rsidR="00232A7E">
        <w:rPr>
          <w:rFonts w:ascii="Century Gothic" w:hAnsi="Century Gothic"/>
          <w:b/>
        </w:rPr>
        <w:t xml:space="preserve"> </w:t>
      </w:r>
      <w:r w:rsidR="009D4C97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Name: ____________________________________</w:t>
      </w:r>
    </w:p>
    <w:p w14:paraId="5B5A699A" w14:textId="77777777" w:rsidR="00CD7456" w:rsidRPr="00232A7E" w:rsidRDefault="00343452" w:rsidP="00232A7E">
      <w:pPr>
        <w:pStyle w:val="Header"/>
        <w:tabs>
          <w:tab w:val="clear" w:pos="9360"/>
          <w:tab w:val="right" w:pos="10800"/>
        </w:tabs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GSE</w:t>
      </w:r>
      <w:r w:rsidR="00BD18DA">
        <w:rPr>
          <w:rFonts w:ascii="Century Gothic" w:hAnsi="Century Gothic"/>
          <w:b/>
        </w:rPr>
        <w:t xml:space="preserve"> </w:t>
      </w:r>
      <w:r w:rsidR="001959FA">
        <w:rPr>
          <w:rFonts w:ascii="Century Gothic" w:hAnsi="Century Gothic"/>
          <w:b/>
        </w:rPr>
        <w:t>Algebra</w:t>
      </w:r>
      <w:r>
        <w:rPr>
          <w:rFonts w:ascii="Century Gothic" w:hAnsi="Century Gothic"/>
          <w:b/>
        </w:rPr>
        <w:t xml:space="preserve"> II</w:t>
      </w:r>
      <w:r w:rsidR="00232A7E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Date: ________________</w:t>
      </w:r>
      <w:r w:rsidR="000F16AB">
        <w:rPr>
          <w:rFonts w:ascii="Century Gothic" w:hAnsi="Century Gothic"/>
        </w:rPr>
        <w:pict w14:anchorId="3C30B511">
          <v:rect id="_x0000_i1025" style="width:540pt;height:3pt" o:hralign="center" o:hrstd="t" o:hrnoshade="t" o:hr="t" fillcolor="black [3213]" stroked="f"/>
        </w:pict>
      </w:r>
    </w:p>
    <w:p w14:paraId="7A94A289" w14:textId="77777777" w:rsidR="00232A7E" w:rsidRPr="00DF0105" w:rsidRDefault="000452A2" w:rsidP="00AC6FCF">
      <w:pPr>
        <w:spacing w:after="120"/>
        <w:rPr>
          <w:rFonts w:ascii="Century Gothic" w:hAnsi="Century Gothic"/>
          <w:b/>
        </w:rPr>
      </w:pPr>
      <w:r w:rsidRPr="00DF0105">
        <w:rPr>
          <w:rFonts w:ascii="Century Gothic" w:hAnsi="Century Gothic"/>
          <w:b/>
        </w:rPr>
        <w:t xml:space="preserve"> </w:t>
      </w:r>
      <w:r w:rsidR="00C73981">
        <w:rPr>
          <w:rFonts w:ascii="Century Gothic" w:hAnsi="Century Gothic"/>
          <w:b/>
        </w:rPr>
        <w:t>Solve each equation.  Make sure you check for extraneous solutions!!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6"/>
        <w:gridCol w:w="128"/>
        <w:gridCol w:w="5266"/>
      </w:tblGrid>
      <w:tr w:rsidR="001D37B4" w14:paraId="75EBA289" w14:textId="77777777" w:rsidTr="00C2218B">
        <w:trPr>
          <w:trHeight w:val="2634"/>
        </w:trPr>
        <w:tc>
          <w:tcPr>
            <w:tcW w:w="5468" w:type="dxa"/>
          </w:tcPr>
          <w:p w14:paraId="332C6D83" w14:textId="77777777" w:rsidR="009D4C97" w:rsidRPr="009D4C97" w:rsidRDefault="00C73981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8"/>
                <w:sz w:val="20"/>
                <w:szCs w:val="20"/>
              </w:rPr>
              <w:object w:dxaOrig="900" w:dyaOrig="380" w14:anchorId="39C89B7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45.1pt;height:19.1pt" o:ole="">
                  <v:imagedata r:id="rId7" o:title=""/>
                </v:shape>
                <o:OLEObject Type="Embed" ProgID="Equation.DSMT4" ShapeID="_x0000_i1026" DrawAspect="Content" ObjectID="_1645356756" r:id="rId8"/>
              </w:object>
            </w:r>
          </w:p>
          <w:p w14:paraId="3ED2D425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392163D0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50FEEA45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5E6E2C63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43A9AB34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5F19D08A" w14:textId="77777777" w:rsidR="00C73981" w:rsidRDefault="00C73981" w:rsidP="009D4C97">
            <w:pPr>
              <w:rPr>
                <w:rFonts w:ascii="Century Gothic" w:hAnsi="Century Gothic"/>
              </w:rPr>
            </w:pPr>
          </w:p>
          <w:p w14:paraId="7C62387D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5F1E0500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1DB2B8EE" w14:textId="77777777" w:rsidR="009D4C97" w:rsidRPr="009D4C97" w:rsidRDefault="009D4C97" w:rsidP="009D4C97">
            <w:pPr>
              <w:rPr>
                <w:rFonts w:ascii="Century Gothic" w:hAnsi="Century Gothic"/>
              </w:rPr>
            </w:pPr>
          </w:p>
        </w:tc>
        <w:tc>
          <w:tcPr>
            <w:tcW w:w="5468" w:type="dxa"/>
            <w:gridSpan w:val="2"/>
          </w:tcPr>
          <w:p w14:paraId="6C6D3376" w14:textId="77777777" w:rsidR="009D4C97" w:rsidRPr="009D4C97" w:rsidRDefault="00C73981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6"/>
                <w:sz w:val="20"/>
                <w:szCs w:val="20"/>
              </w:rPr>
              <w:object w:dxaOrig="1120" w:dyaOrig="360" w14:anchorId="3950D47C">
                <v:shape id="_x0000_i1027" type="#_x0000_t75" style="width:56.4pt;height:18.2pt" o:ole="">
                  <v:imagedata r:id="rId9" o:title=""/>
                </v:shape>
                <o:OLEObject Type="Embed" ProgID="Equation.DSMT4" ShapeID="_x0000_i1027" DrawAspect="Content" ObjectID="_1645356757" r:id="rId10"/>
              </w:object>
            </w:r>
          </w:p>
        </w:tc>
      </w:tr>
      <w:tr w:rsidR="001D37B4" w14:paraId="3DE30934" w14:textId="77777777" w:rsidTr="00C2218B">
        <w:trPr>
          <w:trHeight w:val="2887"/>
        </w:trPr>
        <w:tc>
          <w:tcPr>
            <w:tcW w:w="5468" w:type="dxa"/>
          </w:tcPr>
          <w:p w14:paraId="6BC75130" w14:textId="77777777" w:rsidR="009D4C97" w:rsidRPr="009D4C97" w:rsidRDefault="00C73981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8"/>
                <w:sz w:val="20"/>
                <w:szCs w:val="20"/>
              </w:rPr>
              <w:object w:dxaOrig="1440" w:dyaOrig="380" w14:anchorId="1195210E">
                <v:shape id="_x0000_i1028" type="#_x0000_t75" style="width:72.85pt;height:19.1pt" o:ole="">
                  <v:imagedata r:id="rId11" o:title=""/>
                </v:shape>
                <o:OLEObject Type="Embed" ProgID="Equation.DSMT4" ShapeID="_x0000_i1028" DrawAspect="Content" ObjectID="_1645356758" r:id="rId12"/>
              </w:object>
            </w:r>
          </w:p>
          <w:p w14:paraId="2BCAC21E" w14:textId="77777777" w:rsidR="009D4C97" w:rsidRP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14:paraId="1C85D463" w14:textId="77777777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14:paraId="5531AB7C" w14:textId="77777777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14:paraId="6D8CA5DC" w14:textId="77777777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14:paraId="47C3E5C1" w14:textId="77777777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14:paraId="4151E844" w14:textId="77777777"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14:paraId="7E4859A8" w14:textId="77777777"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14:paraId="38A483E2" w14:textId="77777777" w:rsidR="00C73981" w:rsidRDefault="00C73981" w:rsidP="009D4C97">
            <w:pPr>
              <w:pStyle w:val="ListParagraph"/>
              <w:rPr>
                <w:rFonts w:ascii="Century Gothic" w:hAnsi="Century Gothic"/>
              </w:rPr>
            </w:pPr>
          </w:p>
          <w:p w14:paraId="1A6446B3" w14:textId="77777777" w:rsidR="009D4C97" w:rsidRPr="00C73981" w:rsidRDefault="009D4C97" w:rsidP="00C73981">
            <w:pPr>
              <w:rPr>
                <w:rFonts w:ascii="Century Gothic" w:hAnsi="Century Gothic"/>
              </w:rPr>
            </w:pPr>
          </w:p>
          <w:p w14:paraId="13F91374" w14:textId="77777777" w:rsidR="009D4C97" w:rsidRP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</w:tc>
        <w:tc>
          <w:tcPr>
            <w:tcW w:w="5468" w:type="dxa"/>
            <w:gridSpan w:val="2"/>
          </w:tcPr>
          <w:p w14:paraId="556BF51F" w14:textId="77777777" w:rsidR="009D4C97" w:rsidRDefault="00C73981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8"/>
                <w:sz w:val="20"/>
                <w:szCs w:val="20"/>
              </w:rPr>
              <w:object w:dxaOrig="1800" w:dyaOrig="380" w14:anchorId="494AB8A2">
                <v:shape id="_x0000_i1029" type="#_x0000_t75" style="width:90.2pt;height:19.1pt" o:ole="">
                  <v:imagedata r:id="rId13" o:title=""/>
                </v:shape>
                <o:OLEObject Type="Embed" ProgID="Equation.DSMT4" ShapeID="_x0000_i1029" DrawAspect="Content" ObjectID="_1645356759" r:id="rId14"/>
              </w:object>
            </w:r>
          </w:p>
          <w:p w14:paraId="79A6DBCB" w14:textId="77777777" w:rsidR="009D4C97" w:rsidRPr="009D4C97" w:rsidRDefault="009D4C97" w:rsidP="009D4C97"/>
          <w:p w14:paraId="114B03CB" w14:textId="77777777" w:rsidR="009D4C97" w:rsidRPr="009D4C97" w:rsidRDefault="009D4C97" w:rsidP="009D4C97"/>
          <w:p w14:paraId="05DD3EC4" w14:textId="77777777" w:rsidR="009D4C97" w:rsidRPr="009D4C97" w:rsidRDefault="009D4C97" w:rsidP="009D4C97"/>
          <w:p w14:paraId="13BDABA4" w14:textId="77777777" w:rsidR="009D4C97" w:rsidRPr="009D4C97" w:rsidRDefault="009D4C97" w:rsidP="009D4C97"/>
          <w:p w14:paraId="6E6E5C29" w14:textId="77777777" w:rsidR="009D4C97" w:rsidRPr="009D4C97" w:rsidRDefault="009D4C97" w:rsidP="009D4C97">
            <w:pPr>
              <w:tabs>
                <w:tab w:val="left" w:pos="945"/>
              </w:tabs>
            </w:pPr>
            <w:r>
              <w:tab/>
            </w:r>
          </w:p>
          <w:p w14:paraId="1AD289D5" w14:textId="77777777" w:rsidR="009D4C97" w:rsidRPr="009D4C97" w:rsidRDefault="009D4C97" w:rsidP="009D4C97"/>
          <w:p w14:paraId="19FE6A73" w14:textId="77777777" w:rsidR="009D4C97" w:rsidRPr="009D4C97" w:rsidRDefault="009D4C97" w:rsidP="009D4C97"/>
          <w:p w14:paraId="50468ED9" w14:textId="77777777" w:rsidR="009D4C97" w:rsidRPr="009D4C97" w:rsidRDefault="009D4C97" w:rsidP="009D4C97"/>
        </w:tc>
      </w:tr>
      <w:tr w:rsidR="001D37B4" w14:paraId="186D6C08" w14:textId="77777777" w:rsidTr="00C2218B">
        <w:trPr>
          <w:trHeight w:val="2643"/>
        </w:trPr>
        <w:tc>
          <w:tcPr>
            <w:tcW w:w="5468" w:type="dxa"/>
            <w:tcBorders>
              <w:bottom w:val="single" w:sz="4" w:space="0" w:color="auto"/>
            </w:tcBorders>
          </w:tcPr>
          <w:p w14:paraId="49E4D8B8" w14:textId="77777777" w:rsidR="009D4C97" w:rsidRPr="00C73981" w:rsidRDefault="00C73981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8"/>
                <w:sz w:val="20"/>
                <w:szCs w:val="20"/>
              </w:rPr>
              <w:object w:dxaOrig="2160" w:dyaOrig="380" w14:anchorId="63E72B25">
                <v:shape id="_x0000_i1030" type="#_x0000_t75" style="width:108.45pt;height:19.1pt" o:ole="">
                  <v:imagedata r:id="rId15" o:title=""/>
                </v:shape>
                <o:OLEObject Type="Embed" ProgID="Equation.DSMT4" ShapeID="_x0000_i1030" DrawAspect="Content" ObjectID="_1645356760" r:id="rId16"/>
              </w:object>
            </w:r>
          </w:p>
          <w:p w14:paraId="5CB367F0" w14:textId="77777777" w:rsidR="00C73981" w:rsidRDefault="00C73981" w:rsidP="00C73981">
            <w:pPr>
              <w:rPr>
                <w:rFonts w:ascii="Century Gothic" w:hAnsi="Century Gothic"/>
              </w:rPr>
            </w:pPr>
          </w:p>
          <w:p w14:paraId="69A74CBC" w14:textId="77777777" w:rsidR="00C73981" w:rsidRDefault="00C73981" w:rsidP="00C73981">
            <w:pPr>
              <w:rPr>
                <w:rFonts w:ascii="Century Gothic" w:hAnsi="Century Gothic"/>
              </w:rPr>
            </w:pPr>
          </w:p>
          <w:p w14:paraId="5237AD60" w14:textId="77777777" w:rsidR="00C73981" w:rsidRDefault="00C73981" w:rsidP="00C73981">
            <w:pPr>
              <w:rPr>
                <w:rFonts w:ascii="Century Gothic" w:hAnsi="Century Gothic"/>
              </w:rPr>
            </w:pPr>
          </w:p>
          <w:p w14:paraId="3D0316FD" w14:textId="77777777" w:rsidR="00C73981" w:rsidRDefault="00C73981" w:rsidP="00C73981">
            <w:pPr>
              <w:rPr>
                <w:rFonts w:ascii="Century Gothic" w:hAnsi="Century Gothic"/>
              </w:rPr>
            </w:pPr>
          </w:p>
          <w:p w14:paraId="3A95BCF4" w14:textId="77777777" w:rsidR="00C73981" w:rsidRDefault="00C73981" w:rsidP="00C73981">
            <w:pPr>
              <w:rPr>
                <w:rFonts w:ascii="Century Gothic" w:hAnsi="Century Gothic"/>
              </w:rPr>
            </w:pPr>
          </w:p>
          <w:p w14:paraId="1D7EBCB3" w14:textId="77777777" w:rsidR="00C73981" w:rsidRDefault="00C73981" w:rsidP="00C73981">
            <w:pPr>
              <w:rPr>
                <w:rFonts w:ascii="Century Gothic" w:hAnsi="Century Gothic"/>
              </w:rPr>
            </w:pPr>
          </w:p>
          <w:p w14:paraId="2219F3A0" w14:textId="77777777" w:rsidR="00C73981" w:rsidRDefault="00C73981" w:rsidP="00C73981">
            <w:pPr>
              <w:rPr>
                <w:rFonts w:ascii="Century Gothic" w:hAnsi="Century Gothic"/>
              </w:rPr>
            </w:pPr>
          </w:p>
          <w:p w14:paraId="58A3F75F" w14:textId="77777777" w:rsidR="00C73981" w:rsidRPr="00C73981" w:rsidRDefault="00C73981" w:rsidP="00C73981">
            <w:pPr>
              <w:rPr>
                <w:rFonts w:ascii="Century Gothic" w:hAnsi="Century Gothic"/>
              </w:rPr>
            </w:pPr>
          </w:p>
          <w:p w14:paraId="2555E4D6" w14:textId="77777777" w:rsidR="00C6030E" w:rsidRPr="009D4C97" w:rsidRDefault="00C6030E" w:rsidP="00C6030E">
            <w:pPr>
              <w:pStyle w:val="ListParagraph"/>
              <w:rPr>
                <w:rFonts w:ascii="Century Gothic" w:hAnsi="Century Gothic"/>
              </w:rPr>
            </w:pPr>
          </w:p>
        </w:tc>
        <w:tc>
          <w:tcPr>
            <w:tcW w:w="5468" w:type="dxa"/>
            <w:gridSpan w:val="2"/>
          </w:tcPr>
          <w:p w14:paraId="6B3899BD" w14:textId="77777777" w:rsidR="009D4C97" w:rsidRPr="00C6030E" w:rsidRDefault="00C73981" w:rsidP="00C6030E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6"/>
                <w:sz w:val="20"/>
                <w:szCs w:val="20"/>
              </w:rPr>
              <w:object w:dxaOrig="1860" w:dyaOrig="360" w14:anchorId="79B57C49">
                <v:shape id="_x0000_i1031" type="#_x0000_t75" style="width:93.7pt;height:18.2pt" o:ole="">
                  <v:imagedata r:id="rId17" o:title=""/>
                </v:shape>
                <o:OLEObject Type="Embed" ProgID="Equation.DSMT4" ShapeID="_x0000_i1031" DrawAspect="Content" ObjectID="_1645356761" r:id="rId18"/>
              </w:object>
            </w:r>
          </w:p>
          <w:p w14:paraId="0D51DBE4" w14:textId="77777777" w:rsidR="00C6030E" w:rsidRPr="00C6030E" w:rsidRDefault="00C6030E" w:rsidP="00C6030E">
            <w:pPr>
              <w:pStyle w:val="ListParagraph"/>
              <w:rPr>
                <w:rFonts w:ascii="Century Gothic" w:hAnsi="Century Gothic"/>
              </w:rPr>
            </w:pPr>
          </w:p>
        </w:tc>
      </w:tr>
      <w:tr w:rsidR="001D37B4" w14:paraId="573D0190" w14:textId="77777777" w:rsidTr="00C2218B">
        <w:trPr>
          <w:trHeight w:val="3637"/>
        </w:trPr>
        <w:tc>
          <w:tcPr>
            <w:tcW w:w="5468" w:type="dxa"/>
            <w:tcBorders>
              <w:bottom w:val="single" w:sz="4" w:space="0" w:color="auto"/>
            </w:tcBorders>
          </w:tcPr>
          <w:p w14:paraId="38D63D35" w14:textId="77777777" w:rsidR="009D4C97" w:rsidRPr="00C6030E" w:rsidRDefault="00C73981" w:rsidP="00C6030E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8"/>
                <w:sz w:val="20"/>
                <w:szCs w:val="20"/>
              </w:rPr>
              <w:object w:dxaOrig="1600" w:dyaOrig="380" w14:anchorId="3C77523D">
                <v:shape id="_x0000_i1032" type="#_x0000_t75" style="width:80.65pt;height:19.1pt" o:ole="">
                  <v:imagedata r:id="rId19" o:title=""/>
                </v:shape>
                <o:OLEObject Type="Embed" ProgID="Equation.DSMT4" ShapeID="_x0000_i1032" DrawAspect="Content" ObjectID="_1645356762" r:id="rId20"/>
              </w:object>
            </w:r>
          </w:p>
          <w:p w14:paraId="73090FEA" w14:textId="77777777" w:rsidR="00C6030E" w:rsidRDefault="00C6030E" w:rsidP="00C6030E">
            <w:pPr>
              <w:pStyle w:val="ListParagraph"/>
              <w:rPr>
                <w:rFonts w:ascii="Century Gothic" w:hAnsi="Century Gothic"/>
              </w:rPr>
            </w:pPr>
          </w:p>
          <w:p w14:paraId="3DB46FAE" w14:textId="77777777"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14:paraId="4E2D40CC" w14:textId="77777777"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14:paraId="391BC31A" w14:textId="77777777"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14:paraId="791892FC" w14:textId="77777777"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14:paraId="3ECBC5E2" w14:textId="77777777"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14:paraId="2A733E27" w14:textId="77777777"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14:paraId="222429D9" w14:textId="77777777"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14:paraId="60662ED7" w14:textId="77777777" w:rsidR="00C73981" w:rsidRPr="00C73981" w:rsidRDefault="00C73981" w:rsidP="00C73981">
            <w:pPr>
              <w:rPr>
                <w:rFonts w:ascii="Century Gothic" w:hAnsi="Century Gothic"/>
              </w:rPr>
            </w:pPr>
          </w:p>
          <w:p w14:paraId="4B1FD31C" w14:textId="77777777"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14:paraId="1EF2AD52" w14:textId="77777777" w:rsidR="00C73981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  <w:p w14:paraId="5EEFD597" w14:textId="77777777" w:rsidR="00C2218B" w:rsidRDefault="00C2218B" w:rsidP="00C6030E">
            <w:pPr>
              <w:pStyle w:val="ListParagraph"/>
              <w:rPr>
                <w:rFonts w:ascii="Century Gothic" w:hAnsi="Century Gothic"/>
              </w:rPr>
            </w:pPr>
          </w:p>
          <w:p w14:paraId="31E1E18A" w14:textId="77777777" w:rsidR="00C73981" w:rsidRPr="00C6030E" w:rsidRDefault="00C73981" w:rsidP="00C6030E">
            <w:pPr>
              <w:pStyle w:val="ListParagraph"/>
              <w:rPr>
                <w:rFonts w:ascii="Century Gothic" w:hAnsi="Century Gothic"/>
              </w:rPr>
            </w:pPr>
          </w:p>
        </w:tc>
        <w:tc>
          <w:tcPr>
            <w:tcW w:w="5468" w:type="dxa"/>
            <w:gridSpan w:val="2"/>
            <w:tcBorders>
              <w:bottom w:val="single" w:sz="4" w:space="0" w:color="auto"/>
            </w:tcBorders>
          </w:tcPr>
          <w:p w14:paraId="41964340" w14:textId="77777777" w:rsidR="00352C27" w:rsidRPr="00352C27" w:rsidRDefault="00C73981" w:rsidP="00352C2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C73981">
              <w:rPr>
                <w:position w:val="-8"/>
                <w:sz w:val="20"/>
                <w:szCs w:val="20"/>
              </w:rPr>
              <w:object w:dxaOrig="1680" w:dyaOrig="380" w14:anchorId="092EA8AE">
                <v:shape id="_x0000_i1033" type="#_x0000_t75" style="width:84.15pt;height:19.1pt" o:ole="">
                  <v:imagedata r:id="rId21" o:title=""/>
                </v:shape>
                <o:OLEObject Type="Embed" ProgID="Equation.DSMT4" ShapeID="_x0000_i1033" DrawAspect="Content" ObjectID="_1645356763" r:id="rId22"/>
              </w:object>
            </w:r>
          </w:p>
          <w:p w14:paraId="39A70379" w14:textId="77777777" w:rsidR="009D4C97" w:rsidRPr="00C6030E" w:rsidRDefault="009D4C97" w:rsidP="00C6030E"/>
        </w:tc>
      </w:tr>
      <w:tr w:rsidR="00945599" w14:paraId="5A99C831" w14:textId="77777777" w:rsidTr="00C2218B">
        <w:trPr>
          <w:trHeight w:val="440"/>
        </w:trPr>
        <w:tc>
          <w:tcPr>
            <w:tcW w:w="10936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14:paraId="5A71CB86" w14:textId="4994F21E" w:rsidR="00945599" w:rsidRPr="00C2218B" w:rsidRDefault="00A85DED" w:rsidP="00AC6FCF">
            <w:pPr>
              <w:spacing w:before="120" w:after="120"/>
              <w:rPr>
                <w:rFonts w:ascii="Century Gothic" w:hAnsi="Century Gothic"/>
                <w:b/>
                <w:position w:val="-28"/>
                <w:sz w:val="20"/>
                <w:szCs w:val="20"/>
              </w:rPr>
            </w:pPr>
            <w:r>
              <w:rPr>
                <w:rFonts w:ascii="Century Gothic" w:hAnsi="Century Gothic"/>
                <w:b/>
              </w:rPr>
              <w:lastRenderedPageBreak/>
              <w:t xml:space="preserve">Unit </w:t>
            </w:r>
            <w:proofErr w:type="gramStart"/>
            <w:r>
              <w:rPr>
                <w:rFonts w:ascii="Century Gothic" w:hAnsi="Century Gothic"/>
                <w:b/>
              </w:rPr>
              <w:t xml:space="preserve">5 </w:t>
            </w:r>
            <w:r w:rsidR="00C2218B">
              <w:rPr>
                <w:rFonts w:ascii="Century Gothic" w:hAnsi="Century Gothic"/>
                <w:b/>
              </w:rPr>
              <w:t xml:space="preserve"> –</w:t>
            </w:r>
            <w:proofErr w:type="gramEnd"/>
            <w:r w:rsidR="00C2218B">
              <w:rPr>
                <w:rFonts w:ascii="Century Gothic" w:hAnsi="Century Gothic"/>
                <w:b/>
              </w:rPr>
              <w:t xml:space="preserve"> HWK –Solving Radical Equations</w:t>
            </w:r>
          </w:p>
        </w:tc>
      </w:tr>
      <w:tr w:rsidR="001D37B4" w14:paraId="4A4AB742" w14:textId="77777777" w:rsidTr="00C2218B">
        <w:trPr>
          <w:trHeight w:val="440"/>
        </w:trPr>
        <w:tc>
          <w:tcPr>
            <w:tcW w:w="560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58A1EAF2" w14:textId="77777777" w:rsidR="00C2218B" w:rsidRPr="001D37B4" w:rsidRDefault="00C2218B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</w:t>
            </w:r>
            <w:r w:rsidRPr="00C2218B">
              <w:rPr>
                <w:position w:val="-6"/>
                <w:sz w:val="20"/>
                <w:szCs w:val="20"/>
              </w:rPr>
              <w:object w:dxaOrig="1480" w:dyaOrig="360" w14:anchorId="2CC54CB9">
                <v:shape id="_x0000_i1034" type="#_x0000_t75" style="width:74.6pt;height:18.2pt" o:ole="">
                  <v:imagedata r:id="rId23" o:title=""/>
                </v:shape>
                <o:OLEObject Type="Embed" ProgID="Equation.DSMT4" ShapeID="_x0000_i1034" DrawAspect="Content" ObjectID="_1645356764" r:id="rId24"/>
              </w:object>
            </w:r>
          </w:p>
          <w:p w14:paraId="01C27B1F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1CFA15D4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41241705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209403B8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695F68B5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0C40D0CF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2D973BA4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1DD7BD06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787B5CBA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2FA14BB3" w14:textId="77777777" w:rsidR="001D37B4" w:rsidRPr="00C2218B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</w:tc>
        <w:tc>
          <w:tcPr>
            <w:tcW w:w="5336" w:type="dxa"/>
            <w:tcBorders>
              <w:left w:val="single" w:sz="4" w:space="0" w:color="auto"/>
              <w:right w:val="single" w:sz="4" w:space="0" w:color="auto"/>
            </w:tcBorders>
          </w:tcPr>
          <w:p w14:paraId="59E1DCE1" w14:textId="77777777" w:rsidR="00C2218B" w:rsidRPr="001D37B4" w:rsidRDefault="00C2218B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rFonts w:ascii="Century Gothic" w:hAnsi="Century Gothic"/>
              </w:rPr>
            </w:pPr>
            <w:r>
              <w:rPr>
                <w:sz w:val="20"/>
                <w:szCs w:val="20"/>
              </w:rPr>
              <w:t xml:space="preserve"> </w:t>
            </w:r>
            <w:r w:rsidRPr="00C73981">
              <w:rPr>
                <w:position w:val="-8"/>
                <w:sz w:val="20"/>
                <w:szCs w:val="20"/>
              </w:rPr>
              <w:object w:dxaOrig="1680" w:dyaOrig="380" w14:anchorId="1BBA143E">
                <v:shape id="_x0000_i1035" type="#_x0000_t75" style="width:84.15pt;height:19.1pt" o:ole="">
                  <v:imagedata r:id="rId25" o:title=""/>
                </v:shape>
                <o:OLEObject Type="Embed" ProgID="Equation.DSMT4" ShapeID="_x0000_i1035" DrawAspect="Content" ObjectID="_1645356765" r:id="rId26"/>
              </w:object>
            </w:r>
          </w:p>
          <w:p w14:paraId="4A08AFBD" w14:textId="77777777" w:rsidR="001D37B4" w:rsidRPr="00C2218B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</w:tc>
      </w:tr>
      <w:tr w:rsidR="001D37B4" w14:paraId="40ECB47D" w14:textId="77777777" w:rsidTr="00C2218B">
        <w:trPr>
          <w:trHeight w:val="440"/>
        </w:trPr>
        <w:tc>
          <w:tcPr>
            <w:tcW w:w="560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2F653166" w14:textId="77777777" w:rsidR="00C2218B" w:rsidRPr="001D37B4" w:rsidRDefault="00C2218B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rFonts w:ascii="Century Gothic" w:hAnsi="Century Gothic"/>
              </w:rPr>
            </w:pPr>
            <w:r>
              <w:rPr>
                <w:sz w:val="20"/>
                <w:szCs w:val="20"/>
              </w:rPr>
              <w:t xml:space="preserve"> </w:t>
            </w:r>
            <w:r w:rsidRPr="00C2218B">
              <w:rPr>
                <w:position w:val="-14"/>
                <w:sz w:val="20"/>
                <w:szCs w:val="20"/>
              </w:rPr>
              <w:object w:dxaOrig="1320" w:dyaOrig="540" w14:anchorId="434D2AC1">
                <v:shape id="_x0000_i1036" type="#_x0000_t75" style="width:66.8pt;height:26.9pt" o:ole="">
                  <v:imagedata r:id="rId27" o:title=""/>
                </v:shape>
                <o:OLEObject Type="Embed" ProgID="Equation.DSMT4" ShapeID="_x0000_i1036" DrawAspect="Content" ObjectID="_1645356766" r:id="rId28"/>
              </w:object>
            </w:r>
          </w:p>
          <w:p w14:paraId="5436762A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485FF9E2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25022EAA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5FC5083F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24DA4695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64D298F8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7E434FEF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775E8EF7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019F7F6A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  <w:p w14:paraId="5EE7A55A" w14:textId="77777777" w:rsidR="001D37B4" w:rsidRDefault="001D37B4" w:rsidP="001D37B4">
            <w:pPr>
              <w:pStyle w:val="ListParagraph"/>
              <w:spacing w:before="120" w:after="120"/>
              <w:rPr>
                <w:rFonts w:ascii="Century Gothic" w:hAnsi="Century Gothic"/>
              </w:rPr>
            </w:pPr>
          </w:p>
        </w:tc>
        <w:tc>
          <w:tcPr>
            <w:tcW w:w="5336" w:type="dxa"/>
            <w:tcBorders>
              <w:left w:val="single" w:sz="4" w:space="0" w:color="auto"/>
              <w:right w:val="single" w:sz="4" w:space="0" w:color="auto"/>
            </w:tcBorders>
          </w:tcPr>
          <w:p w14:paraId="77BF4F1A" w14:textId="77777777" w:rsidR="00C2218B" w:rsidRPr="001D37B4" w:rsidRDefault="00C2218B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sz w:val="20"/>
                <w:szCs w:val="20"/>
              </w:rPr>
            </w:pPr>
            <w:r>
              <w:t xml:space="preserve"> </w:t>
            </w:r>
            <w:r w:rsidRPr="003A1ADA">
              <w:rPr>
                <w:position w:val="-14"/>
              </w:rPr>
              <w:object w:dxaOrig="1400" w:dyaOrig="540" w14:anchorId="224A23FE">
                <v:shape id="_x0000_i1037" type="#_x0000_t75" style="width:70.25pt;height:26.9pt" o:ole="">
                  <v:imagedata r:id="rId29" o:title=""/>
                </v:shape>
                <o:OLEObject Type="Embed" ProgID="Equation.DSMT4" ShapeID="_x0000_i1037" DrawAspect="Content" ObjectID="_1645356767" r:id="rId30"/>
              </w:object>
            </w:r>
          </w:p>
          <w:p w14:paraId="500DEA92" w14:textId="77777777" w:rsidR="001D37B4" w:rsidRPr="009D4C97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</w:tc>
      </w:tr>
      <w:tr w:rsidR="001D37B4" w14:paraId="7E779FD6" w14:textId="77777777" w:rsidTr="00C2218B">
        <w:trPr>
          <w:trHeight w:val="440"/>
        </w:trPr>
        <w:tc>
          <w:tcPr>
            <w:tcW w:w="560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14:paraId="53D4E3E5" w14:textId="77777777" w:rsidR="00C2218B" w:rsidRPr="001D37B4" w:rsidRDefault="00C2218B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sz w:val="20"/>
                <w:szCs w:val="20"/>
              </w:rPr>
            </w:pPr>
            <w:r>
              <w:t xml:space="preserve"> </w:t>
            </w:r>
            <w:r w:rsidRPr="003A1ADA">
              <w:rPr>
                <w:position w:val="-14"/>
              </w:rPr>
              <w:object w:dxaOrig="1280" w:dyaOrig="540" w14:anchorId="703938EB">
                <v:shape id="_x0000_i1038" type="#_x0000_t75" style="width:64.2pt;height:26.9pt" o:ole="">
                  <v:imagedata r:id="rId31" o:title=""/>
                </v:shape>
                <o:OLEObject Type="Embed" ProgID="Equation.DSMT4" ShapeID="_x0000_i1038" DrawAspect="Content" ObjectID="_1645356768" r:id="rId32"/>
              </w:object>
            </w:r>
          </w:p>
          <w:p w14:paraId="42DFDC92" w14:textId="77777777" w:rsidR="001D37B4" w:rsidRDefault="001D37B4" w:rsidP="001D37B4">
            <w:pPr>
              <w:pStyle w:val="ListParagraph"/>
              <w:spacing w:before="120" w:after="120"/>
            </w:pPr>
          </w:p>
          <w:p w14:paraId="211DB14C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0B276570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016B2F57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0803D22F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15A303AF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29D10ECE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5431B5D6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1219AF65" w14:textId="77777777" w:rsidR="001D37B4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  <w:p w14:paraId="7E6A6CFC" w14:textId="77777777" w:rsidR="001D37B4" w:rsidRPr="009D4C97" w:rsidRDefault="001D37B4" w:rsidP="001D37B4">
            <w:pPr>
              <w:pStyle w:val="ListParagraph"/>
              <w:spacing w:before="120" w:after="120"/>
              <w:rPr>
                <w:sz w:val="20"/>
                <w:szCs w:val="20"/>
              </w:rPr>
            </w:pPr>
          </w:p>
        </w:tc>
        <w:tc>
          <w:tcPr>
            <w:tcW w:w="5336" w:type="dxa"/>
            <w:tcBorders>
              <w:left w:val="single" w:sz="4" w:space="0" w:color="auto"/>
              <w:right w:val="single" w:sz="4" w:space="0" w:color="auto"/>
            </w:tcBorders>
          </w:tcPr>
          <w:p w14:paraId="53E401B2" w14:textId="77777777" w:rsidR="00C2218B" w:rsidRDefault="00C2218B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</w:pPr>
            <w:r w:rsidRPr="003A1ADA">
              <w:rPr>
                <w:position w:val="-14"/>
              </w:rPr>
              <w:object w:dxaOrig="1860" w:dyaOrig="540" w14:anchorId="6CC45CB0">
                <v:shape id="_x0000_i1039" type="#_x0000_t75" style="width:92.8pt;height:26.9pt" o:ole="">
                  <v:imagedata r:id="rId33" o:title=""/>
                </v:shape>
                <o:OLEObject Type="Embed" ProgID="Equation.DSMT4" ShapeID="_x0000_i1039" DrawAspect="Content" ObjectID="_1645356769" r:id="rId34"/>
              </w:object>
            </w:r>
          </w:p>
          <w:p w14:paraId="523CB84F" w14:textId="77777777" w:rsidR="001D37B4" w:rsidRDefault="001D37B4" w:rsidP="001D37B4">
            <w:pPr>
              <w:spacing w:before="120" w:after="120"/>
            </w:pPr>
          </w:p>
        </w:tc>
      </w:tr>
      <w:tr w:rsidR="002E0E51" w14:paraId="1455FE7F" w14:textId="77777777" w:rsidTr="005E3176">
        <w:trPr>
          <w:trHeight w:val="440"/>
        </w:trPr>
        <w:tc>
          <w:tcPr>
            <w:tcW w:w="10936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14:paraId="4E3BDF95" w14:textId="77777777" w:rsidR="002E0E51" w:rsidRDefault="002E0E51" w:rsidP="00C2218B">
            <w:pPr>
              <w:pStyle w:val="ListParagraph"/>
              <w:numPr>
                <w:ilvl w:val="0"/>
                <w:numId w:val="8"/>
              </w:numPr>
              <w:spacing w:before="120" w:after="120"/>
            </w:pPr>
            <w:r>
              <w:t xml:space="preserve"> ERROR ANALYSIS:  Below are two solutions to the equation </w:t>
            </w:r>
            <w:r w:rsidRPr="00C2218B">
              <w:rPr>
                <w:position w:val="-8"/>
              </w:rPr>
              <w:object w:dxaOrig="1500" w:dyaOrig="380" w14:anchorId="18F7C521">
                <v:shape id="_x0000_i1040" type="#_x0000_t75" style="width:74.6pt;height:19.1pt" o:ole="">
                  <v:imagedata r:id="rId35" o:title=""/>
                </v:shape>
                <o:OLEObject Type="Embed" ProgID="Equation.DSMT4" ShapeID="_x0000_i1040" DrawAspect="Content" ObjectID="_1645356770" r:id="rId36"/>
              </w:object>
            </w:r>
            <w:r>
              <w:t>.  Which one is correct?  Explain the error.</w:t>
            </w:r>
          </w:p>
        </w:tc>
      </w:tr>
      <w:tr w:rsidR="001D37B4" w14:paraId="7C9CED54" w14:textId="77777777" w:rsidTr="002E0E51">
        <w:trPr>
          <w:trHeight w:val="440"/>
        </w:trPr>
        <w:tc>
          <w:tcPr>
            <w:tcW w:w="560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1104E9" w14:textId="77777777" w:rsidR="002E0E51" w:rsidRDefault="001D37B4" w:rsidP="001D37B4">
            <w:pPr>
              <w:spacing w:before="120" w:after="120"/>
            </w:pPr>
            <w:r>
              <w:rPr>
                <w:noProof/>
              </w:rPr>
              <w:drawing>
                <wp:inline distT="0" distB="0" distL="0" distR="0" wp14:anchorId="0FB7B61E" wp14:editId="3ECFD6A7">
                  <wp:extent cx="2095500" cy="1559808"/>
                  <wp:effectExtent l="0" t="0" r="0" b="254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1813" cy="1571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F63005" w14:textId="77777777" w:rsidR="002E0E51" w:rsidRDefault="001D37B4" w:rsidP="001D37B4">
            <w:pPr>
              <w:spacing w:before="120" w:after="120"/>
            </w:pPr>
            <w:r>
              <w:rPr>
                <w:noProof/>
              </w:rPr>
              <w:drawing>
                <wp:inline distT="0" distB="0" distL="0" distR="0" wp14:anchorId="3EE8973A" wp14:editId="689B78B2">
                  <wp:extent cx="2015510" cy="1479550"/>
                  <wp:effectExtent l="0" t="0" r="3810" b="635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7612" cy="14884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49B497" w14:textId="77777777" w:rsidR="002930F7" w:rsidRDefault="002930F7" w:rsidP="00AC6FCF">
      <w:pPr>
        <w:spacing w:after="0"/>
        <w:rPr>
          <w:rFonts w:ascii="Century Gothic" w:hAnsi="Century Gothic"/>
        </w:rPr>
      </w:pPr>
    </w:p>
    <w:sectPr w:rsidR="002930F7" w:rsidSect="009D4C97">
      <w:type w:val="continuous"/>
      <w:pgSz w:w="12240" w:h="15840"/>
      <w:pgMar w:top="720" w:right="720" w:bottom="720" w:left="720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AEDC761" w14:textId="77777777" w:rsidR="00557313" w:rsidRDefault="00557313" w:rsidP="00CD7456">
      <w:pPr>
        <w:spacing w:after="0" w:line="240" w:lineRule="auto"/>
      </w:pPr>
      <w:r>
        <w:separator/>
      </w:r>
    </w:p>
  </w:endnote>
  <w:endnote w:type="continuationSeparator" w:id="0">
    <w:p w14:paraId="5F067AFA" w14:textId="77777777" w:rsidR="00557313" w:rsidRDefault="00557313" w:rsidP="00CD74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5A1CF1C" w14:textId="77777777" w:rsidR="00557313" w:rsidRDefault="00557313" w:rsidP="00CD7456">
      <w:pPr>
        <w:spacing w:after="0" w:line="240" w:lineRule="auto"/>
      </w:pPr>
      <w:r>
        <w:separator/>
      </w:r>
    </w:p>
  </w:footnote>
  <w:footnote w:type="continuationSeparator" w:id="0">
    <w:p w14:paraId="6B933F3C" w14:textId="77777777" w:rsidR="00557313" w:rsidRDefault="00557313" w:rsidP="00CD74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FC310B1"/>
    <w:multiLevelType w:val="hybridMultilevel"/>
    <w:tmpl w:val="010C8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4E316B"/>
    <w:multiLevelType w:val="hybridMultilevel"/>
    <w:tmpl w:val="126C1C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483C69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8E4E6F"/>
    <w:multiLevelType w:val="hybridMultilevel"/>
    <w:tmpl w:val="01126C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FC595F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626E98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F50B8C"/>
    <w:multiLevelType w:val="hybridMultilevel"/>
    <w:tmpl w:val="A3C8B1E6"/>
    <w:lvl w:ilvl="0" w:tplc="040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570AEA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7B69FC"/>
    <w:multiLevelType w:val="hybridMultilevel"/>
    <w:tmpl w:val="10E6C32C"/>
    <w:lvl w:ilvl="0" w:tplc="D43C85E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7"/>
  </w:num>
  <w:num w:numId="5">
    <w:abstractNumId w:val="2"/>
  </w:num>
  <w:num w:numId="6">
    <w:abstractNumId w:val="1"/>
  </w:num>
  <w:num w:numId="7">
    <w:abstractNumId w:val="0"/>
  </w:num>
  <w:num w:numId="8">
    <w:abstractNumId w:val="8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6"/>
  <w:proofState w:spelling="clean" w:grammar="clean"/>
  <w:defaultTabStop w:val="720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D7456"/>
    <w:rsid w:val="000138E9"/>
    <w:rsid w:val="0001506C"/>
    <w:rsid w:val="000177A7"/>
    <w:rsid w:val="00021FAD"/>
    <w:rsid w:val="000277DB"/>
    <w:rsid w:val="00036E12"/>
    <w:rsid w:val="00043CFE"/>
    <w:rsid w:val="000452A2"/>
    <w:rsid w:val="00060624"/>
    <w:rsid w:val="00067FD0"/>
    <w:rsid w:val="00074248"/>
    <w:rsid w:val="00074DF8"/>
    <w:rsid w:val="00083E9D"/>
    <w:rsid w:val="000B51AA"/>
    <w:rsid w:val="000B66AB"/>
    <w:rsid w:val="000B676F"/>
    <w:rsid w:val="000B7EA5"/>
    <w:rsid w:val="000C5862"/>
    <w:rsid w:val="000E1F77"/>
    <w:rsid w:val="00112633"/>
    <w:rsid w:val="001237E6"/>
    <w:rsid w:val="00133920"/>
    <w:rsid w:val="0013491B"/>
    <w:rsid w:val="001637FC"/>
    <w:rsid w:val="00165425"/>
    <w:rsid w:val="001716E8"/>
    <w:rsid w:val="00174A14"/>
    <w:rsid w:val="00183237"/>
    <w:rsid w:val="00183376"/>
    <w:rsid w:val="00191BE2"/>
    <w:rsid w:val="001928B4"/>
    <w:rsid w:val="001959FA"/>
    <w:rsid w:val="001A5A29"/>
    <w:rsid w:val="001B21FF"/>
    <w:rsid w:val="001B35E9"/>
    <w:rsid w:val="001D37B4"/>
    <w:rsid w:val="00204637"/>
    <w:rsid w:val="002061FC"/>
    <w:rsid w:val="00224F33"/>
    <w:rsid w:val="00232A7E"/>
    <w:rsid w:val="00236A29"/>
    <w:rsid w:val="00237DB4"/>
    <w:rsid w:val="0025651D"/>
    <w:rsid w:val="0027095D"/>
    <w:rsid w:val="00273926"/>
    <w:rsid w:val="002809E0"/>
    <w:rsid w:val="002930F7"/>
    <w:rsid w:val="002B035F"/>
    <w:rsid w:val="002B4526"/>
    <w:rsid w:val="002C1C00"/>
    <w:rsid w:val="002C7FF7"/>
    <w:rsid w:val="002D04FB"/>
    <w:rsid w:val="002D0833"/>
    <w:rsid w:val="002D5739"/>
    <w:rsid w:val="002E0E51"/>
    <w:rsid w:val="003060E8"/>
    <w:rsid w:val="00312073"/>
    <w:rsid w:val="003128A4"/>
    <w:rsid w:val="00315072"/>
    <w:rsid w:val="00317B9A"/>
    <w:rsid w:val="00332383"/>
    <w:rsid w:val="00343452"/>
    <w:rsid w:val="00352B6E"/>
    <w:rsid w:val="00352C27"/>
    <w:rsid w:val="00357D8C"/>
    <w:rsid w:val="0038271B"/>
    <w:rsid w:val="003A0994"/>
    <w:rsid w:val="003A5D9F"/>
    <w:rsid w:val="003A5DCD"/>
    <w:rsid w:val="003C18EC"/>
    <w:rsid w:val="003C3775"/>
    <w:rsid w:val="003C636A"/>
    <w:rsid w:val="003C668B"/>
    <w:rsid w:val="003C760F"/>
    <w:rsid w:val="003E5247"/>
    <w:rsid w:val="003F01E4"/>
    <w:rsid w:val="003F0B8B"/>
    <w:rsid w:val="003F21F8"/>
    <w:rsid w:val="004020E5"/>
    <w:rsid w:val="00402A77"/>
    <w:rsid w:val="00404F83"/>
    <w:rsid w:val="00410EA4"/>
    <w:rsid w:val="004432B0"/>
    <w:rsid w:val="0044620C"/>
    <w:rsid w:val="00467719"/>
    <w:rsid w:val="004B1FAA"/>
    <w:rsid w:val="004C10B1"/>
    <w:rsid w:val="004C6252"/>
    <w:rsid w:val="004F1BF9"/>
    <w:rsid w:val="005014CC"/>
    <w:rsid w:val="00504F12"/>
    <w:rsid w:val="005212EF"/>
    <w:rsid w:val="005338F3"/>
    <w:rsid w:val="00550B47"/>
    <w:rsid w:val="0055576E"/>
    <w:rsid w:val="00557313"/>
    <w:rsid w:val="00561F4A"/>
    <w:rsid w:val="0056640A"/>
    <w:rsid w:val="005733B6"/>
    <w:rsid w:val="00573C5D"/>
    <w:rsid w:val="00583006"/>
    <w:rsid w:val="00590046"/>
    <w:rsid w:val="00591E71"/>
    <w:rsid w:val="005D466A"/>
    <w:rsid w:val="005E3156"/>
    <w:rsid w:val="00614621"/>
    <w:rsid w:val="006148E0"/>
    <w:rsid w:val="006221AD"/>
    <w:rsid w:val="006323D9"/>
    <w:rsid w:val="006345B0"/>
    <w:rsid w:val="00635711"/>
    <w:rsid w:val="006502DE"/>
    <w:rsid w:val="00651979"/>
    <w:rsid w:val="00653CC8"/>
    <w:rsid w:val="00660C7C"/>
    <w:rsid w:val="00663C75"/>
    <w:rsid w:val="00672C52"/>
    <w:rsid w:val="00685F07"/>
    <w:rsid w:val="00690989"/>
    <w:rsid w:val="006A5649"/>
    <w:rsid w:val="006B7D8E"/>
    <w:rsid w:val="006D42FF"/>
    <w:rsid w:val="006E0207"/>
    <w:rsid w:val="006E41B8"/>
    <w:rsid w:val="006E44B9"/>
    <w:rsid w:val="006F0C38"/>
    <w:rsid w:val="006F4375"/>
    <w:rsid w:val="006F5E99"/>
    <w:rsid w:val="00705D16"/>
    <w:rsid w:val="00717A19"/>
    <w:rsid w:val="007608E7"/>
    <w:rsid w:val="00772A76"/>
    <w:rsid w:val="00774738"/>
    <w:rsid w:val="00774E5A"/>
    <w:rsid w:val="0078390F"/>
    <w:rsid w:val="00791145"/>
    <w:rsid w:val="00793AAA"/>
    <w:rsid w:val="007A6118"/>
    <w:rsid w:val="007A7F1D"/>
    <w:rsid w:val="007D1489"/>
    <w:rsid w:val="007D49D2"/>
    <w:rsid w:val="007D61B8"/>
    <w:rsid w:val="00803FAC"/>
    <w:rsid w:val="008054C1"/>
    <w:rsid w:val="00830A73"/>
    <w:rsid w:val="00845916"/>
    <w:rsid w:val="00847E8E"/>
    <w:rsid w:val="008529C0"/>
    <w:rsid w:val="008663EE"/>
    <w:rsid w:val="00870B53"/>
    <w:rsid w:val="00870FE0"/>
    <w:rsid w:val="00872F5C"/>
    <w:rsid w:val="008810A0"/>
    <w:rsid w:val="008A0CAD"/>
    <w:rsid w:val="008A16C2"/>
    <w:rsid w:val="008A7BFB"/>
    <w:rsid w:val="008C772C"/>
    <w:rsid w:val="008D21E9"/>
    <w:rsid w:val="008F3ABB"/>
    <w:rsid w:val="00922A6C"/>
    <w:rsid w:val="00923401"/>
    <w:rsid w:val="009416D1"/>
    <w:rsid w:val="009432CC"/>
    <w:rsid w:val="009449C0"/>
    <w:rsid w:val="00945599"/>
    <w:rsid w:val="009803C2"/>
    <w:rsid w:val="009A0877"/>
    <w:rsid w:val="009A391C"/>
    <w:rsid w:val="009D4C97"/>
    <w:rsid w:val="009D6012"/>
    <w:rsid w:val="009F4609"/>
    <w:rsid w:val="00A05586"/>
    <w:rsid w:val="00A30146"/>
    <w:rsid w:val="00A30158"/>
    <w:rsid w:val="00A3519C"/>
    <w:rsid w:val="00A44437"/>
    <w:rsid w:val="00A57C01"/>
    <w:rsid w:val="00A61E73"/>
    <w:rsid w:val="00A646D7"/>
    <w:rsid w:val="00A664F9"/>
    <w:rsid w:val="00A7140A"/>
    <w:rsid w:val="00A82F24"/>
    <w:rsid w:val="00A854F2"/>
    <w:rsid w:val="00A85DA8"/>
    <w:rsid w:val="00A85DED"/>
    <w:rsid w:val="00A94CF3"/>
    <w:rsid w:val="00A95F9C"/>
    <w:rsid w:val="00AC6FCF"/>
    <w:rsid w:val="00AE1750"/>
    <w:rsid w:val="00AE1A45"/>
    <w:rsid w:val="00AF7341"/>
    <w:rsid w:val="00B44CE5"/>
    <w:rsid w:val="00B4542D"/>
    <w:rsid w:val="00B45E87"/>
    <w:rsid w:val="00B65521"/>
    <w:rsid w:val="00B73E87"/>
    <w:rsid w:val="00B83745"/>
    <w:rsid w:val="00B947C0"/>
    <w:rsid w:val="00BB4FBC"/>
    <w:rsid w:val="00BC02B8"/>
    <w:rsid w:val="00BC3D71"/>
    <w:rsid w:val="00BC3FE1"/>
    <w:rsid w:val="00BD18DA"/>
    <w:rsid w:val="00BE629E"/>
    <w:rsid w:val="00BF17F3"/>
    <w:rsid w:val="00C045BD"/>
    <w:rsid w:val="00C111D8"/>
    <w:rsid w:val="00C114BB"/>
    <w:rsid w:val="00C122E1"/>
    <w:rsid w:val="00C2218B"/>
    <w:rsid w:val="00C36355"/>
    <w:rsid w:val="00C41C90"/>
    <w:rsid w:val="00C51C99"/>
    <w:rsid w:val="00C54726"/>
    <w:rsid w:val="00C572B2"/>
    <w:rsid w:val="00C6030E"/>
    <w:rsid w:val="00C627F5"/>
    <w:rsid w:val="00C64FBD"/>
    <w:rsid w:val="00C668E8"/>
    <w:rsid w:val="00C73981"/>
    <w:rsid w:val="00C74CEA"/>
    <w:rsid w:val="00C76118"/>
    <w:rsid w:val="00C915CE"/>
    <w:rsid w:val="00C95405"/>
    <w:rsid w:val="00C9747B"/>
    <w:rsid w:val="00CA110B"/>
    <w:rsid w:val="00CA7D60"/>
    <w:rsid w:val="00CC66CA"/>
    <w:rsid w:val="00CD0C54"/>
    <w:rsid w:val="00CD7456"/>
    <w:rsid w:val="00D02A11"/>
    <w:rsid w:val="00D06072"/>
    <w:rsid w:val="00D375B3"/>
    <w:rsid w:val="00D402A0"/>
    <w:rsid w:val="00D7154C"/>
    <w:rsid w:val="00D8170E"/>
    <w:rsid w:val="00D92FBD"/>
    <w:rsid w:val="00D936B0"/>
    <w:rsid w:val="00DA7279"/>
    <w:rsid w:val="00DA74B1"/>
    <w:rsid w:val="00DC782A"/>
    <w:rsid w:val="00DD5355"/>
    <w:rsid w:val="00DE5E9C"/>
    <w:rsid w:val="00DE787A"/>
    <w:rsid w:val="00DF0105"/>
    <w:rsid w:val="00E07216"/>
    <w:rsid w:val="00E1047B"/>
    <w:rsid w:val="00E134E5"/>
    <w:rsid w:val="00E34D2D"/>
    <w:rsid w:val="00E40486"/>
    <w:rsid w:val="00E46206"/>
    <w:rsid w:val="00E507DF"/>
    <w:rsid w:val="00E50E6C"/>
    <w:rsid w:val="00E65821"/>
    <w:rsid w:val="00E70A7C"/>
    <w:rsid w:val="00EC656F"/>
    <w:rsid w:val="00ED1176"/>
    <w:rsid w:val="00ED214A"/>
    <w:rsid w:val="00ED7179"/>
    <w:rsid w:val="00EF133D"/>
    <w:rsid w:val="00F04499"/>
    <w:rsid w:val="00F1096B"/>
    <w:rsid w:val="00F129D3"/>
    <w:rsid w:val="00F20E6B"/>
    <w:rsid w:val="00F426CE"/>
    <w:rsid w:val="00F6379B"/>
    <w:rsid w:val="00F76F08"/>
    <w:rsid w:val="00F82A6E"/>
    <w:rsid w:val="00F947C2"/>
    <w:rsid w:val="00FB3977"/>
    <w:rsid w:val="00FB5686"/>
    <w:rsid w:val="00FC6CF9"/>
    <w:rsid w:val="00FD0F57"/>
    <w:rsid w:val="00FD58DA"/>
    <w:rsid w:val="00FE1D63"/>
    <w:rsid w:val="00FE7999"/>
    <w:rsid w:val="00FF0358"/>
    <w:rsid w:val="00FF0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4:docId w14:val="1661D2A3"/>
  <w15:docId w15:val="{B314EA71-5986-4493-B86D-B7AF76195D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455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7456"/>
  </w:style>
  <w:style w:type="paragraph" w:styleId="Footer">
    <w:name w:val="footer"/>
    <w:basedOn w:val="Normal"/>
    <w:link w:val="Foot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7456"/>
  </w:style>
  <w:style w:type="paragraph" w:styleId="ListParagraph">
    <w:name w:val="List Paragraph"/>
    <w:basedOn w:val="Normal"/>
    <w:uiPriority w:val="34"/>
    <w:qFormat/>
    <w:rsid w:val="00CD745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52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52A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D4C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27</Words>
  <Characters>72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athryn Parham</dc:creator>
  <cp:lastModifiedBy>Michelle A. Taisee</cp:lastModifiedBy>
  <cp:revision>2</cp:revision>
  <cp:lastPrinted>2014-10-02T20:53:00Z</cp:lastPrinted>
  <dcterms:created xsi:type="dcterms:W3CDTF">2020-03-10T18:44:00Z</dcterms:created>
  <dcterms:modified xsi:type="dcterms:W3CDTF">2020-03-10T1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